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6" r:id="rId2"/>
  </p:sldMasterIdLst>
  <p:notesMasterIdLst>
    <p:notesMasterId r:id="rId9"/>
  </p:notesMasterIdLst>
  <p:sldIdLst>
    <p:sldId id="257" r:id="rId3"/>
    <p:sldId id="256" r:id="rId4"/>
    <p:sldId id="258" r:id="rId5"/>
    <p:sldId id="259" r:id="rId6"/>
    <p:sldId id="261" r:id="rId7"/>
    <p:sldId id="260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05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553AF6-3BEA-4DFC-9BEB-5E789F1DD696}" type="datetimeFigureOut">
              <a:rPr lang="en-US" smtClean="0"/>
              <a:t>11/6/20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245C01-1C84-4CE0-A23D-409A4D3A040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245C01-1C84-4CE0-A23D-409A4D3A040C}" type="slidenum">
              <a:rPr lang="en-CA" smtClean="0"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245C01-1C84-4CE0-A23D-409A4D3A040C}" type="slidenum">
              <a:rPr lang="en-CA" smtClean="0"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245C01-1C84-4CE0-A23D-409A4D3A040C}" type="slidenum">
              <a:rPr lang="en-CA" smtClean="0"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245C01-1C84-4CE0-A23D-409A4D3A040C}" type="slidenum">
              <a:rPr lang="en-CA" smtClean="0"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245C01-1C84-4CE0-A23D-409A4D3A040C}" type="slidenum">
              <a:rPr lang="en-CA" smtClean="0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245C01-1C84-4CE0-A23D-409A4D3A040C}" type="slidenum">
              <a:rPr lang="en-CA" smtClean="0"/>
              <a:t>6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5BD08E-CB71-4B7A-8CB4-BA2A5670EE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9ABCA6-59EB-4FE5-9D22-F68FF19A14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AB8BD-492A-4F0D-BFE2-B022647E58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DC0C5A-3695-449A-9AAB-BFB1511425E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4E27474E-CA9D-416F-B834-17BC992E0FF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85948-4C21-4457-8CCB-203329CB097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E62BF-BDB4-4D1B-9DB6-9DA8B3C47FE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EB2E0-1BDA-4A35-880F-17D26FFCC94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2EE20-3C14-4BED-A595-6F711D3E2A5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63724-D9F6-4F2F-B727-D3043DF663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CD1E29E-A013-4FD1-9A06-514AF1368FF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C147D2-4E0B-4B8E-BF40-4FA4F62A7F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767182-6EF9-41BC-97DC-A57E3A771A8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91FF6-99C0-4219-9C39-32C9635758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C613D-4816-4111-8796-E1AF8D7768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55B5A-6406-4069-9B73-49CDD007B7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6BF784-FA98-4E88-81F3-065A9010E0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92455-B98A-4A06-8201-11D730F34F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EF43D-7887-41C5-8B62-BBF36DF0C3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BCC9C9-0CCB-4051-8EAA-D39BE0B14D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C12ADB-F1CB-4FBD-91ED-5956D00938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0F408-505B-4789-8B0D-1CE41ABA66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bg1"/>
            </a:gs>
          </a:gsLst>
          <a:path path="rect">
            <a:fillToRect l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2FF83AB-B319-49B8-9D2F-836D310131D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82FF83AB-B319-49B8-9D2F-836D310131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wmf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j021596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25925" y="1854200"/>
            <a:ext cx="4238625" cy="4543425"/>
          </a:xfrm>
          <a:prstGeom prst="rect">
            <a:avLst/>
          </a:prstGeom>
          <a:noFill/>
        </p:spPr>
      </p:pic>
      <p:pic>
        <p:nvPicPr>
          <p:cNvPr id="3078" name="Picture 6" descr="j023397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1963" y="3082925"/>
            <a:ext cx="2909887" cy="3417888"/>
          </a:xfrm>
          <a:prstGeom prst="rect">
            <a:avLst/>
          </a:prstGeom>
          <a:noFill/>
        </p:spPr>
      </p:pic>
      <p:sp>
        <p:nvSpPr>
          <p:cNvPr id="3101" name="WordArt 29"/>
          <p:cNvSpPr>
            <a:spLocks noChangeArrowheads="1" noChangeShapeType="1" noTextEdit="1"/>
          </p:cNvSpPr>
          <p:nvPr/>
        </p:nvSpPr>
        <p:spPr bwMode="auto">
          <a:xfrm>
            <a:off x="228600" y="0"/>
            <a:ext cx="2324100" cy="21653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CA" sz="5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CC"/>
                    </a:gs>
                    <a:gs pos="50000">
                      <a:srgbClr val="0000CC">
                        <a:gamma/>
                        <a:tint val="11373"/>
                        <a:invGamma/>
                      </a:srgbClr>
                    </a:gs>
                    <a:gs pos="100000">
                      <a:srgbClr val="0000CC"/>
                    </a:gs>
                  </a:gsLst>
                  <a:lin ang="2700000" scaled="1"/>
                </a:gradFill>
                <a:effectLst>
                  <a:outerShdw dist="107763" dir="13500000" algn="ctr" rotWithShape="0">
                    <a:srgbClr val="868686">
                      <a:alpha val="50000"/>
                    </a:srgbClr>
                  </a:outerShdw>
                </a:effectLst>
                <a:latin typeface="Arial Black"/>
              </a:rPr>
              <a:t>Unit A</a:t>
            </a:r>
          </a:p>
        </p:txBody>
      </p:sp>
      <p:sp>
        <p:nvSpPr>
          <p:cNvPr id="3102" name="WordArt 30"/>
          <p:cNvSpPr>
            <a:spLocks noChangeArrowheads="1" noChangeShapeType="1" noTextEdit="1"/>
          </p:cNvSpPr>
          <p:nvPr/>
        </p:nvSpPr>
        <p:spPr bwMode="auto">
          <a:xfrm>
            <a:off x="2286000" y="0"/>
            <a:ext cx="6126163" cy="33083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CA" sz="5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CC"/>
                    </a:gs>
                    <a:gs pos="50000">
                      <a:srgbClr val="0000CC">
                        <a:gamma/>
                        <a:tint val="11373"/>
                        <a:invGamma/>
                      </a:srgbClr>
                    </a:gs>
                    <a:gs pos="100000">
                      <a:srgbClr val="0000CC"/>
                    </a:gs>
                  </a:gsLst>
                  <a:lin ang="2700000" scaled="1"/>
                </a:gradFill>
                <a:effectLst>
                  <a:outerShdw dist="107763" dir="13500000" algn="ctr" rotWithShape="0">
                    <a:srgbClr val="868686">
                      <a:alpha val="50000"/>
                    </a:srgbClr>
                  </a:outerShdw>
                </a:effectLst>
                <a:latin typeface="Arial Black"/>
              </a:rPr>
              <a:t>Section 3.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1692275" y="203200"/>
            <a:ext cx="5800725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CA" sz="24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0066CC">
                        <a:gamma/>
                        <a:tint val="0"/>
                        <a:invGamma/>
                      </a:srgbClr>
                    </a:gs>
                    <a:gs pos="100000">
                      <a:srgbClr val="0066CC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Rockwell Extra Bold"/>
              </a:rPr>
              <a:t>Evidence of Chemical Change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77788" y="931863"/>
            <a:ext cx="9102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all that a </a:t>
            </a:r>
            <a:r>
              <a:rPr lang="en-US" b="1">
                <a:solidFill>
                  <a:srgbClr val="006600"/>
                </a:solidFill>
              </a:rPr>
              <a:t>physical change</a:t>
            </a:r>
            <a:r>
              <a:rPr lang="en-US"/>
              <a:t> is altering a substance without changing its composition.</a:t>
            </a:r>
          </a:p>
        </p:txBody>
      </p:sp>
      <p:pic>
        <p:nvPicPr>
          <p:cNvPr id="2061" name="Picture 13" descr="j018616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0038" y="2430463"/>
            <a:ext cx="1527175" cy="2189162"/>
          </a:xfrm>
          <a:prstGeom prst="rect">
            <a:avLst/>
          </a:prstGeom>
          <a:noFill/>
        </p:spPr>
      </p:pic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923925" y="1431925"/>
            <a:ext cx="606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amples include changes in state/phase, size and shape.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2344738" y="2468563"/>
            <a:ext cx="645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</a:t>
            </a:r>
            <a:r>
              <a:rPr lang="en-US" b="1">
                <a:solidFill>
                  <a:srgbClr val="0000CC"/>
                </a:solidFill>
              </a:rPr>
              <a:t>chemical change</a:t>
            </a:r>
            <a:r>
              <a:rPr lang="en-US"/>
              <a:t> is a result of a chemical reaction, where new substances are formed.  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2382838" y="3467100"/>
            <a:ext cx="5414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ll chemical reactions have the general form: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3381375" y="4197350"/>
          <a:ext cx="4216400" cy="508000"/>
        </p:xfrm>
        <a:graphic>
          <a:graphicData uri="http://schemas.openxmlformats.org/presentationml/2006/ole">
            <p:oleObj spid="_x0000_s2068" name="Equation" r:id="rId5" imgW="4216320" imgH="507960" progId="Equation.DSMT4">
              <p:embed/>
            </p:oleObj>
          </a:graphicData>
        </a:graphic>
      </p:graphicFrame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731838" y="5259388"/>
            <a:ext cx="779621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atoms (or ions) of the reactants are rearranged to form the products.</a:t>
            </a:r>
          </a:p>
          <a:p>
            <a:pPr>
              <a:spcBef>
                <a:spcPct val="50000"/>
              </a:spcBef>
            </a:pPr>
            <a:r>
              <a:rPr lang="en-US"/>
              <a:t>The products have different properties than the reactants and energy flows into or out of the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/>
      <p:bldP spid="2063" grpId="0"/>
      <p:bldP spid="2065" grpId="0"/>
      <p:bldP spid="2066" grpId="0"/>
      <p:bldP spid="20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01650" y="1624013"/>
          <a:ext cx="2343150" cy="2381250"/>
        </p:xfrm>
        <a:graphic>
          <a:graphicData uri="http://schemas.openxmlformats.org/presentationml/2006/ole">
            <p:oleObj spid="_x0000_s4100" name="Bitmap Image" r:id="rId4" imgW="2000000" imgH="2666667" progId="Paint.Picture">
              <p:embed/>
            </p:oleObj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77788" y="279400"/>
            <a:ext cx="2305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)  </a:t>
            </a:r>
            <a:r>
              <a:rPr lang="en-US" b="1" u="sng">
                <a:solidFill>
                  <a:srgbClr val="0000CC"/>
                </a:solidFill>
              </a:rPr>
              <a:t>colour change</a:t>
            </a:r>
            <a:r>
              <a:rPr lang="en-US"/>
              <a:t>  </a:t>
            </a:r>
            <a:endParaRPr lang="en-US" u="sng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47663" y="701675"/>
            <a:ext cx="52609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ne or more of the products has a different colour than the reactants.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149600" y="2398713"/>
            <a:ext cx="284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)  </a:t>
            </a:r>
            <a:r>
              <a:rPr lang="en-US" b="1" u="sng">
                <a:solidFill>
                  <a:srgbClr val="0000CC"/>
                </a:solidFill>
              </a:rPr>
              <a:t>formation of a gas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419475" y="2843213"/>
            <a:ext cx="4724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If one of the products is a gas, bubbles will appear.  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111500" y="4760913"/>
            <a:ext cx="3687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) </a:t>
            </a:r>
            <a:r>
              <a:rPr lang="en-US" b="1" u="sng">
                <a:solidFill>
                  <a:srgbClr val="0000CC"/>
                </a:solidFill>
              </a:rPr>
              <a:t>formation of a precipitate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611563" y="5195888"/>
            <a:ext cx="36099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ne of the products is only slightly soluble in water.</a:t>
            </a:r>
          </a:p>
        </p:txBody>
      </p:sp>
      <p:pic>
        <p:nvPicPr>
          <p:cNvPr id="4107" name="Picture 11" descr="Zumdahl08_0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5763" y="4657725"/>
            <a:ext cx="2535237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8" name="Picture 12" descr="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32438" y="203200"/>
            <a:ext cx="31496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9" name="Picture 13" descr="chem_cov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84963" y="4235450"/>
            <a:ext cx="2163762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/>
      <p:bldP spid="4105" grpId="0"/>
      <p:bldP spid="4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7788" y="357188"/>
            <a:ext cx="2381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)  </a:t>
            </a:r>
            <a:r>
              <a:rPr lang="en-US" b="1" u="sng">
                <a:solidFill>
                  <a:srgbClr val="0000CC"/>
                </a:solidFill>
              </a:rPr>
              <a:t>energy change</a:t>
            </a:r>
          </a:p>
        </p:txBody>
      </p:sp>
      <p:pic>
        <p:nvPicPr>
          <p:cNvPr id="5126" name="Picture 6" descr="Articare_Instant_Cold_Pac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775" y="3006725"/>
            <a:ext cx="2687638" cy="1784350"/>
          </a:xfrm>
          <a:prstGeom prst="rect">
            <a:avLst/>
          </a:prstGeom>
          <a:noFill/>
        </p:spPr>
      </p:pic>
      <p:pic>
        <p:nvPicPr>
          <p:cNvPr id="5127" name="Picture 7" descr="j028993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45275" y="1047750"/>
            <a:ext cx="1843088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9" name="Picture 9" descr="car-batter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3675" y="1085850"/>
            <a:ext cx="1724025" cy="1628775"/>
          </a:xfrm>
          <a:prstGeom prst="rect">
            <a:avLst/>
          </a:prstGeom>
          <a:noFill/>
        </p:spPr>
      </p:pic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420938" y="357188"/>
            <a:ext cx="6069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This is often noticed as heat or light absorbed or released.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036763" y="1316038"/>
            <a:ext cx="43402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A chemical reaction that </a:t>
            </a:r>
            <a:r>
              <a:rPr lang="en-US" b="1">
                <a:solidFill>
                  <a:srgbClr val="FF0000"/>
                </a:solidFill>
              </a:rPr>
              <a:t>releases</a:t>
            </a: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energy is </a:t>
            </a:r>
            <a:r>
              <a:rPr lang="en-US" b="1">
                <a:solidFill>
                  <a:srgbClr val="FF0000"/>
                </a:solidFill>
              </a:rPr>
              <a:t>exothermic</a:t>
            </a:r>
            <a:r>
              <a:rPr lang="en-US"/>
              <a:t>.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227388" y="3582988"/>
            <a:ext cx="43402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A chemical reaction that </a:t>
            </a:r>
            <a:r>
              <a:rPr lang="en-US" b="1">
                <a:solidFill>
                  <a:srgbClr val="0000CC"/>
                </a:solidFill>
              </a:rPr>
              <a:t>absorbs</a:t>
            </a:r>
            <a:r>
              <a:rPr lang="en-US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energy is </a:t>
            </a:r>
            <a:r>
              <a:rPr lang="en-US" b="1">
                <a:solidFill>
                  <a:srgbClr val="0000CC"/>
                </a:solidFill>
              </a:rPr>
              <a:t>endothermic</a:t>
            </a:r>
            <a:r>
              <a:rPr lang="en-US"/>
              <a:t>.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77788" y="5413375"/>
            <a:ext cx="2381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)  </a:t>
            </a:r>
            <a:r>
              <a:rPr lang="en-US" b="1" u="sng">
                <a:solidFill>
                  <a:srgbClr val="0000CC"/>
                </a:solidFill>
              </a:rPr>
              <a:t>change in odour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574925" y="5414963"/>
            <a:ext cx="50307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products formed during chemical reactions may have a different odour, or no odour at all.</a:t>
            </a:r>
          </a:p>
        </p:txBody>
      </p:sp>
      <p:pic>
        <p:nvPicPr>
          <p:cNvPr id="5137" name="Picture 17" descr="j023215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05713" y="4235450"/>
            <a:ext cx="1254125" cy="24241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0"/>
      <p:bldP spid="5133" grpId="0"/>
      <p:bldP spid="51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1652588" y="165100"/>
            <a:ext cx="5916612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CA" sz="24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50000">
                      <a:srgbClr val="0066CC">
                        <a:gamma/>
                        <a:tint val="0"/>
                        <a:invGamma/>
                      </a:srgbClr>
                    </a:gs>
                    <a:gs pos="100000">
                      <a:srgbClr val="0066CC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Rockwell Extra Bold"/>
              </a:rPr>
              <a:t>The Law of Conservation of Mass</a:t>
            </a:r>
          </a:p>
        </p:txBody>
      </p:sp>
      <p:pic>
        <p:nvPicPr>
          <p:cNvPr id="10247" name="Picture 7" descr="lavoisi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64238" y="779463"/>
            <a:ext cx="3052762" cy="3225800"/>
          </a:xfrm>
          <a:prstGeom prst="rect">
            <a:avLst/>
          </a:prstGeom>
          <a:noFill/>
        </p:spPr>
      </p:pic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607175" y="4005263"/>
            <a:ext cx="215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Old English Text MT" pitchFamily="66" charset="0"/>
              </a:rPr>
              <a:t>Antoine Lavoisier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6877050" y="4311650"/>
            <a:ext cx="1493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>
                <a:latin typeface="Old English Text MT" pitchFamily="66" charset="0"/>
              </a:rPr>
              <a:t>(1743-1794)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76200" y="2698750"/>
            <a:ext cx="57245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onds between atoms or ions are broken and new bonds are formed without the loss of any atoms or ions.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6200" y="5105400"/>
            <a:ext cx="7491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atoms of the reactants are simply </a:t>
            </a:r>
            <a:r>
              <a:rPr lang="en-US" i="1"/>
              <a:t>rearranged</a:t>
            </a:r>
            <a:r>
              <a:rPr lang="en-US"/>
              <a:t> to form the products.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7788" y="1193800"/>
            <a:ext cx="572293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all that the </a:t>
            </a:r>
            <a:r>
              <a:rPr lang="en-US" b="1">
                <a:solidFill>
                  <a:srgbClr val="0000CC"/>
                </a:solidFill>
              </a:rPr>
              <a:t>law of conservation of mass</a:t>
            </a:r>
            <a:r>
              <a:rPr lang="en-US"/>
              <a:t> states that the total number of atoms in the reactants is equal to the total number of atoms in the produc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0250" grpId="0"/>
      <p:bldP spid="10251" grpId="0"/>
      <p:bldP spid="102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85800" y="2179638"/>
            <a:ext cx="8229600" cy="307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800">
                <a:solidFill>
                  <a:srgbClr val="000000"/>
                </a:solidFill>
              </a:rPr>
              <a:t>read pages 78 – 85</a:t>
            </a:r>
            <a:endParaRPr lang="en-US" sz="2400">
              <a:solidFill>
                <a:srgbClr val="000000"/>
              </a:solidFill>
            </a:endParaRPr>
          </a:p>
          <a:p>
            <a:pPr marL="609600" indent="-609600">
              <a:spcBef>
                <a:spcPct val="20000"/>
              </a:spcBef>
              <a:buFont typeface="Wingdings" pitchFamily="2" charset="2"/>
              <a:buChar char="ü"/>
            </a:pPr>
            <a:endParaRPr lang="en-US" sz="2800">
              <a:solidFill>
                <a:srgbClr val="000000"/>
              </a:solidFill>
            </a:endParaRPr>
          </a:p>
          <a:p>
            <a:pPr marL="609600" indent="-60960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800">
                <a:solidFill>
                  <a:srgbClr val="000000"/>
                </a:solidFill>
              </a:rPr>
              <a:t>A3.1  Check and Reflect page 85</a:t>
            </a:r>
          </a:p>
          <a:p>
            <a:pPr marL="990600" lvl="1" indent="-533400">
              <a:spcBef>
                <a:spcPct val="20000"/>
              </a:spcBef>
              <a:buFont typeface="Wingdings" pitchFamily="2" charset="2"/>
              <a:buNone/>
            </a:pPr>
            <a:r>
              <a:rPr lang="en-US" sz="2800">
                <a:solidFill>
                  <a:srgbClr val="000000"/>
                </a:solidFill>
              </a:rPr>
              <a:t>       #’s 3 – 11</a:t>
            </a:r>
            <a:endParaRPr lang="en-US" sz="2400">
              <a:solidFill>
                <a:srgbClr val="000000"/>
              </a:solidFill>
            </a:endParaRPr>
          </a:p>
          <a:p>
            <a:pPr marL="609600" indent="-609600">
              <a:spcBef>
                <a:spcPct val="20000"/>
              </a:spcBef>
              <a:buFont typeface="Wingdings" pitchFamily="2" charset="2"/>
              <a:buNone/>
            </a:pPr>
            <a:r>
              <a:rPr lang="en-US" sz="2800">
                <a:solidFill>
                  <a:srgbClr val="000000"/>
                </a:solidFill>
              </a:rPr>
              <a:t>         </a:t>
            </a:r>
          </a:p>
        </p:txBody>
      </p:sp>
      <p:sp>
        <p:nvSpPr>
          <p:cNvPr id="9219" name="WordArt 3"/>
          <p:cNvSpPr>
            <a:spLocks noChangeArrowheads="1" noChangeShapeType="1" noTextEdit="1"/>
          </p:cNvSpPr>
          <p:nvPr/>
        </p:nvSpPr>
        <p:spPr bwMode="auto">
          <a:xfrm>
            <a:off x="381000" y="152400"/>
            <a:ext cx="3730625" cy="1663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CA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9900"/>
                    </a:gs>
                    <a:gs pos="50000">
                      <a:srgbClr val="FF3300"/>
                    </a:gs>
                    <a:gs pos="100000">
                      <a:srgbClr val="FF9900"/>
                    </a:gs>
                  </a:gsLst>
                  <a:lin ang="18900000" scaled="1"/>
                </a:gradFill>
                <a:latin typeface="Arial Black"/>
              </a:rPr>
              <a:t>Homework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</TotalTime>
  <Words>302</Words>
  <Application>Microsoft Office PowerPoint</Application>
  <PresentationFormat>On-screen Show (4:3)</PresentationFormat>
  <Paragraphs>39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Times New Roman</vt:lpstr>
      <vt:lpstr>Old English Text MT</vt:lpstr>
      <vt:lpstr>Wingdings</vt:lpstr>
      <vt:lpstr>1_Default Design</vt:lpstr>
      <vt:lpstr>Paper</vt:lpstr>
      <vt:lpstr>MathType 5.0 Equation</vt:lpstr>
      <vt:lpstr>Bitmap Image</vt:lpstr>
      <vt:lpstr>Slide 1</vt:lpstr>
      <vt:lpstr>Slide 2</vt:lpstr>
      <vt:lpstr>Slide 3</vt:lpstr>
      <vt:lpstr>Slide 4</vt:lpstr>
      <vt:lpstr>Slide 5</vt:lpstr>
      <vt:lpstr>Slide 6</vt:lpstr>
    </vt:vector>
  </TitlesOfParts>
  <Company>Edmonton Catholic School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 Kriese</dc:creator>
  <cp:lastModifiedBy>Sophia</cp:lastModifiedBy>
  <cp:revision>14</cp:revision>
  <dcterms:created xsi:type="dcterms:W3CDTF">2004-09-20T01:17:29Z</dcterms:created>
  <dcterms:modified xsi:type="dcterms:W3CDTF">2008-11-07T04:53:17Z</dcterms:modified>
</cp:coreProperties>
</file>